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0848" w:rsidRPr="000D1E5F" w:rsidRDefault="00682746" w:rsidP="00FC470E">
      <w:pPr>
        <w:spacing w:afterLines="50" w:line="360" w:lineRule="auto"/>
        <w:ind w:left="2" w:hanging="2"/>
        <w:jc w:val="center"/>
        <w:textAlignment w:val="top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第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二十一</w:t>
      </w:r>
      <w:r w:rsidR="004E0848" w:rsidRPr="000D1E5F">
        <w:rPr>
          <w:rFonts w:ascii="Times New Roman" w:hAnsi="Times New Roman" w:cs="Times New Roman"/>
          <w:b/>
          <w:bCs/>
          <w:sz w:val="24"/>
          <w:szCs w:val="24"/>
        </w:rPr>
        <w:t>届华罗庚金杯少年数学邀请赛</w:t>
      </w:r>
    </w:p>
    <w:p w:rsidR="004E0848" w:rsidRPr="000D1E5F" w:rsidRDefault="00CC6635" w:rsidP="0020446B">
      <w:pPr>
        <w:spacing w:line="360" w:lineRule="auto"/>
        <w:jc w:val="center"/>
        <w:textAlignment w:val="top"/>
        <w:rPr>
          <w:rFonts w:ascii="Times New Roman" w:hAnsi="Times New Roman" w:cs="Times New Roman"/>
          <w:b/>
          <w:bCs/>
          <w:sz w:val="24"/>
          <w:szCs w:val="24"/>
          <w:lang w:eastAsia="zh-TW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初赛试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题答案</w:t>
      </w:r>
      <w:r w:rsidR="004E0848" w:rsidRPr="000D1E5F">
        <w:rPr>
          <w:rFonts w:ascii="Times New Roman" w:hAnsi="Times New Roman" w:cs="Times New Roman"/>
          <w:b/>
          <w:bCs/>
          <w:sz w:val="24"/>
          <w:szCs w:val="24"/>
        </w:rPr>
        <w:t>（初一组）</w:t>
      </w:r>
    </w:p>
    <w:p w:rsidR="000A50E5" w:rsidRPr="00D34E55" w:rsidRDefault="000A50E5" w:rsidP="00FC470E">
      <w:pPr>
        <w:spacing w:beforeLines="100" w:afterLines="100" w:line="360" w:lineRule="auto"/>
        <w:ind w:left="22" w:hangingChars="9" w:hanging="22"/>
        <w:jc w:val="left"/>
        <w:textAlignment w:val="top"/>
        <w:rPr>
          <w:rFonts w:ascii="Times New Roman" w:hAnsi="Times New Roman" w:cs="Times New Roman"/>
          <w:sz w:val="24"/>
          <w:szCs w:val="24"/>
        </w:rPr>
      </w:pPr>
      <w:r w:rsidRPr="00D34E55">
        <w:rPr>
          <w:rFonts w:ascii="Times New Roman" w:hAnsi="Times New Roman" w:cs="Times New Roman"/>
          <w:b/>
          <w:bCs/>
          <w:sz w:val="24"/>
          <w:szCs w:val="24"/>
        </w:rPr>
        <w:t>一、选择题</w:t>
      </w:r>
      <w:r w:rsidRPr="00D34E5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34E55">
        <w:rPr>
          <w:rFonts w:asciiTheme="minorEastAsia" w:hAnsiTheme="minorEastAsia" w:cs="Times New Roman"/>
          <w:bCs/>
          <w:sz w:val="24"/>
          <w:szCs w:val="24"/>
        </w:rPr>
        <w:t>(</w:t>
      </w:r>
      <w:r w:rsidRPr="00D34E55">
        <w:rPr>
          <w:rFonts w:ascii="Times New Roman" w:hAnsi="Times New Roman" w:cs="Times New Roman"/>
          <w:bCs/>
          <w:sz w:val="24"/>
          <w:szCs w:val="24"/>
        </w:rPr>
        <w:t>每小题</w:t>
      </w:r>
      <w:r w:rsidRPr="00D34E55">
        <w:rPr>
          <w:rFonts w:ascii="Times New Roman" w:hAnsi="Times New Roman" w:cs="Times New Roman"/>
          <w:bCs/>
          <w:sz w:val="24"/>
          <w:szCs w:val="24"/>
        </w:rPr>
        <w:t xml:space="preserve"> 10 </w:t>
      </w:r>
      <w:r w:rsidRPr="00D34E55">
        <w:rPr>
          <w:rFonts w:ascii="Times New Roman" w:hAnsi="Times New Roman" w:cs="Times New Roman"/>
          <w:bCs/>
          <w:sz w:val="24"/>
          <w:szCs w:val="24"/>
        </w:rPr>
        <w:t>分</w:t>
      </w:r>
      <w:r w:rsidR="00D34E55" w:rsidRPr="00D34E55">
        <w:rPr>
          <w:rFonts w:ascii="Times New Roman" w:hAnsi="Times New Roman" w:hint="eastAsia"/>
          <w:sz w:val="24"/>
          <w:szCs w:val="28"/>
        </w:rPr>
        <w:t xml:space="preserve">, </w:t>
      </w:r>
      <w:r w:rsidR="00D34E55" w:rsidRPr="00D34E55">
        <w:rPr>
          <w:rFonts w:ascii="Times New Roman" w:hint="eastAsia"/>
          <w:sz w:val="24"/>
          <w:szCs w:val="28"/>
        </w:rPr>
        <w:t>共</w:t>
      </w:r>
      <w:r w:rsidR="00D34E55" w:rsidRPr="00D34E55">
        <w:rPr>
          <w:rFonts w:ascii="Times New Roman" w:hAnsi="Times New Roman" w:hint="eastAsia"/>
          <w:sz w:val="24"/>
          <w:szCs w:val="28"/>
        </w:rPr>
        <w:t>60</w:t>
      </w:r>
      <w:r w:rsidR="00D34E55" w:rsidRPr="00D34E55">
        <w:rPr>
          <w:rFonts w:ascii="Times New Roman" w:hint="eastAsia"/>
          <w:sz w:val="24"/>
          <w:szCs w:val="28"/>
        </w:rPr>
        <w:t>分</w:t>
      </w:r>
      <w:r w:rsidR="00D34E55" w:rsidRPr="00D34E55">
        <w:rPr>
          <w:rFonts w:ascii="Times New Roman" w:hAnsi="Times New Roman" w:hint="eastAsia"/>
          <w:sz w:val="24"/>
          <w:szCs w:val="28"/>
        </w:rPr>
        <w:t xml:space="preserve">. </w:t>
      </w:r>
      <w:r w:rsidRPr="00D34E55">
        <w:rPr>
          <w:rFonts w:ascii="Times New Roman" w:hAnsi="Times New Roman" w:cs="Times New Roman"/>
          <w:sz w:val="24"/>
          <w:szCs w:val="24"/>
        </w:rPr>
        <w:t xml:space="preserve"> </w:t>
      </w:r>
      <w:r w:rsidRPr="00D34E55">
        <w:rPr>
          <w:rFonts w:ascii="Times New Roman" w:hAnsi="Times New Roman" w:cs="Times New Roman"/>
          <w:bCs/>
          <w:sz w:val="24"/>
          <w:szCs w:val="24"/>
        </w:rPr>
        <w:t>以下每题的四个选项中</w:t>
      </w:r>
      <w:r w:rsidRPr="00D34E5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D34E55">
        <w:rPr>
          <w:rFonts w:ascii="Times New Roman" w:hAnsi="Times New Roman" w:cs="Times New Roman"/>
          <w:bCs/>
          <w:sz w:val="24"/>
          <w:szCs w:val="24"/>
        </w:rPr>
        <w:t>仅有一个是正确的</w:t>
      </w:r>
      <w:r w:rsidRPr="00D34E5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D34E55">
        <w:rPr>
          <w:rFonts w:ascii="Times New Roman" w:hAnsi="Times New Roman" w:cs="Times New Roman"/>
          <w:bCs/>
          <w:sz w:val="24"/>
          <w:szCs w:val="24"/>
        </w:rPr>
        <w:t>请将表示正确答案的英文字母写在每题的圆括号内</w:t>
      </w:r>
      <w:r w:rsidR="00D34E55" w:rsidRPr="00D34E55">
        <w:rPr>
          <w:rFonts w:ascii="Times New Roman" w:hAnsi="Times New Roman" w:cs="Times New Roman" w:hint="eastAsia"/>
          <w:bCs/>
          <w:sz w:val="24"/>
          <w:szCs w:val="24"/>
        </w:rPr>
        <w:t>.</w:t>
      </w:r>
      <w:r w:rsidRPr="00D34E55">
        <w:rPr>
          <w:rFonts w:asciiTheme="minorEastAsia" w:hAnsiTheme="minorEastAsia" w:cs="Times New Roman"/>
          <w:bCs/>
          <w:sz w:val="24"/>
          <w:szCs w:val="24"/>
        </w:rPr>
        <w:t>)</w:t>
      </w:r>
    </w:p>
    <w:tbl>
      <w:tblPr>
        <w:tblStyle w:val="aa"/>
        <w:tblW w:w="0" w:type="auto"/>
        <w:jc w:val="center"/>
        <w:tblLook w:val="04A0"/>
      </w:tblPr>
      <w:tblGrid>
        <w:gridCol w:w="1217"/>
        <w:gridCol w:w="876"/>
        <w:gridCol w:w="1134"/>
        <w:gridCol w:w="992"/>
        <w:gridCol w:w="1134"/>
        <w:gridCol w:w="851"/>
        <w:gridCol w:w="850"/>
      </w:tblGrid>
      <w:tr w:rsidR="000A50E5" w:rsidTr="00D34E55">
        <w:trPr>
          <w:jc w:val="center"/>
        </w:trPr>
        <w:tc>
          <w:tcPr>
            <w:tcW w:w="1217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876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6</w:t>
            </w:r>
          </w:p>
        </w:tc>
      </w:tr>
      <w:tr w:rsidR="000A50E5" w:rsidTr="00D34E55">
        <w:trPr>
          <w:jc w:val="center"/>
        </w:trPr>
        <w:tc>
          <w:tcPr>
            <w:tcW w:w="1217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876" w:type="dxa"/>
          </w:tcPr>
          <w:p w:rsidR="000A50E5" w:rsidRDefault="0068438E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1134" w:type="dxa"/>
          </w:tcPr>
          <w:p w:rsidR="000A50E5" w:rsidRDefault="0068438E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992" w:type="dxa"/>
          </w:tcPr>
          <w:p w:rsidR="000A50E5" w:rsidRDefault="0068438E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1134" w:type="dxa"/>
          </w:tcPr>
          <w:p w:rsidR="000A50E5" w:rsidRDefault="0068438E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51" w:type="dxa"/>
          </w:tcPr>
          <w:p w:rsidR="000A50E5" w:rsidRDefault="008E3C81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850" w:type="dxa"/>
          </w:tcPr>
          <w:p w:rsidR="000A50E5" w:rsidRDefault="0068438E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D</w:t>
            </w:r>
          </w:p>
        </w:tc>
      </w:tr>
    </w:tbl>
    <w:p w:rsidR="000A50E5" w:rsidRPr="000D1E5F" w:rsidRDefault="000A50E5" w:rsidP="0020446B">
      <w:pPr>
        <w:spacing w:line="360" w:lineRule="auto"/>
        <w:jc w:val="center"/>
        <w:textAlignment w:val="top"/>
        <w:rPr>
          <w:rFonts w:ascii="Times New Roman" w:hAnsi="Times New Roman" w:cs="Times New Roman"/>
          <w:b/>
          <w:sz w:val="24"/>
          <w:szCs w:val="24"/>
        </w:rPr>
      </w:pPr>
    </w:p>
    <w:p w:rsidR="00201CFC" w:rsidRDefault="00201CFC" w:rsidP="00FC470E">
      <w:pPr>
        <w:spacing w:afterLines="100" w:line="360" w:lineRule="auto"/>
        <w:textAlignment w:val="top"/>
        <w:rPr>
          <w:rFonts w:ascii="Times New Roman" w:hAnsi="Times New Roman" w:cs="Times New Roman" w:hint="eastAsia"/>
          <w:b/>
          <w:bCs/>
          <w:sz w:val="24"/>
          <w:szCs w:val="24"/>
        </w:rPr>
      </w:pPr>
      <w:r w:rsidRPr="000D1E5F">
        <w:rPr>
          <w:rFonts w:ascii="Times New Roman" w:hAnsi="Times New Roman" w:cs="Times New Roman"/>
          <w:b/>
          <w:sz w:val="24"/>
          <w:szCs w:val="24"/>
        </w:rPr>
        <w:t>二、填空题</w:t>
      </w:r>
      <w:r w:rsidRPr="000D1E5F">
        <w:rPr>
          <w:rFonts w:ascii="Times New Roman" w:hAnsi="Times New Roman" w:cs="Times New Roman"/>
          <w:b/>
          <w:bCs/>
          <w:sz w:val="24"/>
          <w:szCs w:val="24"/>
        </w:rPr>
        <w:t>（</w:t>
      </w:r>
      <w:r w:rsidRPr="00D34E55">
        <w:rPr>
          <w:rFonts w:ascii="Times New Roman" w:hAnsi="Times New Roman" w:cs="Times New Roman"/>
          <w:bCs/>
          <w:sz w:val="24"/>
          <w:szCs w:val="24"/>
        </w:rPr>
        <w:t>每小题</w:t>
      </w:r>
      <w:r w:rsidRPr="00D34E55">
        <w:rPr>
          <w:rFonts w:ascii="Times New Roman" w:hAnsi="Times New Roman" w:cs="Times New Roman"/>
          <w:bCs/>
          <w:sz w:val="24"/>
          <w:szCs w:val="24"/>
        </w:rPr>
        <w:t xml:space="preserve"> 10 </w:t>
      </w:r>
      <w:r w:rsidRPr="00D34E55">
        <w:rPr>
          <w:rFonts w:ascii="Times New Roman" w:hAnsi="Times New Roman" w:cs="Times New Roman"/>
          <w:bCs/>
          <w:sz w:val="24"/>
          <w:szCs w:val="24"/>
        </w:rPr>
        <w:t>分，</w:t>
      </w:r>
      <w:r w:rsidR="00D34E55">
        <w:rPr>
          <w:rFonts w:ascii="Times New Roman" w:hAnsi="Times New Roman" w:cs="Times New Roman"/>
          <w:bCs/>
          <w:sz w:val="24"/>
          <w:szCs w:val="24"/>
        </w:rPr>
        <w:t>共</w:t>
      </w:r>
      <w:r w:rsidRPr="00D34E55">
        <w:rPr>
          <w:rFonts w:ascii="Times New Roman" w:hAnsi="Times New Roman" w:cs="Times New Roman"/>
          <w:bCs/>
          <w:sz w:val="24"/>
          <w:szCs w:val="24"/>
        </w:rPr>
        <w:t>40</w:t>
      </w:r>
      <w:r w:rsidRPr="00D34E55">
        <w:rPr>
          <w:rFonts w:ascii="Times New Roman" w:hAnsi="Times New Roman" w:cs="Times New Roman"/>
          <w:bCs/>
          <w:sz w:val="24"/>
          <w:szCs w:val="24"/>
        </w:rPr>
        <w:t>分</w:t>
      </w:r>
      <w:r w:rsidRPr="000D1E5F">
        <w:rPr>
          <w:rFonts w:ascii="Times New Roman" w:hAnsi="Times New Roman" w:cs="Times New Roman"/>
          <w:b/>
          <w:bCs/>
          <w:sz w:val="24"/>
          <w:szCs w:val="24"/>
        </w:rPr>
        <w:t>）</w:t>
      </w:r>
    </w:p>
    <w:tbl>
      <w:tblPr>
        <w:tblStyle w:val="aa"/>
        <w:tblW w:w="0" w:type="auto"/>
        <w:jc w:val="center"/>
        <w:tblLook w:val="04A0"/>
      </w:tblPr>
      <w:tblGrid>
        <w:gridCol w:w="1217"/>
        <w:gridCol w:w="1217"/>
        <w:gridCol w:w="1217"/>
        <w:gridCol w:w="1217"/>
        <w:gridCol w:w="1218"/>
      </w:tblGrid>
      <w:tr w:rsidR="008954FF" w:rsidTr="003F7F73">
        <w:trPr>
          <w:jc w:val="center"/>
        </w:trPr>
        <w:tc>
          <w:tcPr>
            <w:tcW w:w="1217" w:type="dxa"/>
          </w:tcPr>
          <w:p w:rsidR="008954FF" w:rsidRDefault="008954FF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1217" w:type="dxa"/>
          </w:tcPr>
          <w:p w:rsidR="008954FF" w:rsidRDefault="008954FF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1217" w:type="dxa"/>
          </w:tcPr>
          <w:p w:rsidR="008954FF" w:rsidRDefault="008954FF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1217" w:type="dxa"/>
          </w:tcPr>
          <w:p w:rsidR="008954FF" w:rsidRDefault="008954FF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1218" w:type="dxa"/>
          </w:tcPr>
          <w:p w:rsidR="008954FF" w:rsidRDefault="008954FF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0</w:t>
            </w:r>
          </w:p>
        </w:tc>
      </w:tr>
      <w:tr w:rsidR="008954FF" w:rsidTr="003F7F73">
        <w:trPr>
          <w:jc w:val="center"/>
        </w:trPr>
        <w:tc>
          <w:tcPr>
            <w:tcW w:w="1217" w:type="dxa"/>
          </w:tcPr>
          <w:p w:rsidR="008954FF" w:rsidRDefault="008954FF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1217" w:type="dxa"/>
          </w:tcPr>
          <w:p w:rsidR="008954FF" w:rsidRDefault="0068438E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15851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pt;height:13.8pt" o:ole="">
                  <v:imagedata r:id="rId8" o:title=""/>
                </v:shape>
                <o:OLEObject Type="Embed" ProgID="Equation.DSMT4" ShapeID="_x0000_i1025" DrawAspect="Content" ObjectID="_1511207404" r:id="rId9"/>
              </w:object>
            </w:r>
          </w:p>
        </w:tc>
        <w:tc>
          <w:tcPr>
            <w:tcW w:w="1217" w:type="dxa"/>
          </w:tcPr>
          <w:p w:rsidR="008954FF" w:rsidRDefault="000F710B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15851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20" w:dyaOrig="279">
                <v:shape id="_x0000_i1031" type="#_x0000_t75" style="width:16.15pt;height:13.8pt" o:ole="">
                  <v:imagedata r:id="rId10" o:title=""/>
                </v:shape>
                <o:OLEObject Type="Embed" ProgID="Equation.DSMT4" ShapeID="_x0000_i1031" DrawAspect="Content" ObjectID="_1511207405" r:id="rId11"/>
              </w:object>
            </w:r>
          </w:p>
        </w:tc>
        <w:tc>
          <w:tcPr>
            <w:tcW w:w="1217" w:type="dxa"/>
          </w:tcPr>
          <w:p w:rsidR="008954FF" w:rsidRDefault="0068438E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15851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300" w:dyaOrig="279">
                <v:shape id="_x0000_i1027" type="#_x0000_t75" style="width:15pt;height:13.8pt" o:ole="">
                  <v:imagedata r:id="rId12" o:title=""/>
                </v:shape>
                <o:OLEObject Type="Embed" ProgID="Equation.DSMT4" ShapeID="_x0000_i1027" DrawAspect="Content" ObjectID="_1511207406" r:id="rId13"/>
              </w:object>
            </w:r>
          </w:p>
        </w:tc>
        <w:tc>
          <w:tcPr>
            <w:tcW w:w="1218" w:type="dxa"/>
          </w:tcPr>
          <w:p w:rsidR="008954FF" w:rsidRDefault="000F710B" w:rsidP="00B97EA3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15851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560" w:dyaOrig="279">
                <v:shape id="_x0000_i1034" type="#_x0000_t75" style="width:28.2pt;height:13.8pt" o:ole="">
                  <v:imagedata r:id="rId14" o:title=""/>
                </v:shape>
                <o:OLEObject Type="Embed" ProgID="Equation.DSMT4" ShapeID="_x0000_i1034" DrawAspect="Content" ObjectID="_1511207407" r:id="rId15"/>
              </w:object>
            </w:r>
          </w:p>
        </w:tc>
      </w:tr>
    </w:tbl>
    <w:p w:rsidR="008954FF" w:rsidRDefault="008954FF" w:rsidP="0020446B">
      <w:pPr>
        <w:spacing w:line="360" w:lineRule="auto"/>
        <w:textAlignment w:val="top"/>
        <w:rPr>
          <w:rFonts w:ascii="Times New Roman" w:hAnsi="Times New Roman" w:cs="Times New Roman"/>
          <w:b/>
          <w:bCs/>
          <w:sz w:val="24"/>
          <w:szCs w:val="24"/>
        </w:rPr>
      </w:pPr>
    </w:p>
    <w:p w:rsidR="00963409" w:rsidRPr="000D1E5F" w:rsidRDefault="00963409" w:rsidP="0020446B">
      <w:pPr>
        <w:spacing w:after="62" w:line="360" w:lineRule="auto"/>
        <w:jc w:val="left"/>
        <w:textAlignment w:val="top"/>
        <w:rPr>
          <w:rFonts w:ascii="Times New Roman" w:eastAsia="宋体" w:hAnsi="Times New Roman" w:cs="Times New Roman"/>
          <w:sz w:val="24"/>
          <w:szCs w:val="24"/>
        </w:rPr>
      </w:pPr>
    </w:p>
    <w:p w:rsidR="0020446B" w:rsidRPr="000D1E5F" w:rsidRDefault="0020446B">
      <w:pPr>
        <w:spacing w:after="62" w:line="360" w:lineRule="auto"/>
        <w:jc w:val="left"/>
        <w:textAlignment w:val="top"/>
        <w:rPr>
          <w:rFonts w:ascii="Times New Roman" w:eastAsia="宋体" w:hAnsi="Times New Roman" w:cs="Times New Roman"/>
          <w:sz w:val="24"/>
          <w:szCs w:val="24"/>
        </w:rPr>
      </w:pPr>
    </w:p>
    <w:sectPr w:rsidR="0020446B" w:rsidRPr="000D1E5F" w:rsidSect="00CD71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532A" w:rsidRDefault="0063532A" w:rsidP="007E50E1">
      <w:r>
        <w:separator/>
      </w:r>
    </w:p>
  </w:endnote>
  <w:endnote w:type="continuationSeparator" w:id="0">
    <w:p w:rsidR="0063532A" w:rsidRDefault="0063532A" w:rsidP="007E50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532A" w:rsidRDefault="0063532A" w:rsidP="007E50E1">
      <w:r>
        <w:separator/>
      </w:r>
    </w:p>
  </w:footnote>
  <w:footnote w:type="continuationSeparator" w:id="0">
    <w:p w:rsidR="0063532A" w:rsidRDefault="0063532A" w:rsidP="007E50E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8426E"/>
    <w:multiLevelType w:val="multilevel"/>
    <w:tmpl w:val="23EB2D37"/>
    <w:lvl w:ilvl="0">
      <w:start w:val="1"/>
      <w:numFmt w:val="decimal"/>
      <w:lvlText w:val="%1."/>
      <w:lvlJc w:val="left"/>
      <w:pPr>
        <w:ind w:left="420" w:hanging="420"/>
      </w:pPr>
      <w:rPr>
        <w:b w:val="0"/>
        <w:color w:val="auto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6D3B48"/>
    <w:multiLevelType w:val="multilevel"/>
    <w:tmpl w:val="066D3B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EB15C85"/>
    <w:multiLevelType w:val="hybridMultilevel"/>
    <w:tmpl w:val="3E581C6E"/>
    <w:lvl w:ilvl="0" w:tplc="6AD0322C">
      <w:start w:val="3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1BB7908"/>
    <w:multiLevelType w:val="hybridMultilevel"/>
    <w:tmpl w:val="6EF88C58"/>
    <w:lvl w:ilvl="0" w:tplc="EEBC225A">
      <w:start w:val="5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27B3321"/>
    <w:multiLevelType w:val="hybridMultilevel"/>
    <w:tmpl w:val="CB8E90E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7F36DE"/>
    <w:multiLevelType w:val="hybridMultilevel"/>
    <w:tmpl w:val="2C68EC9A"/>
    <w:lvl w:ilvl="0" w:tplc="129E798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04B02AD"/>
    <w:multiLevelType w:val="hybridMultilevel"/>
    <w:tmpl w:val="0E927D8E"/>
    <w:lvl w:ilvl="0" w:tplc="458699E4">
      <w:start w:val="3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0E65EEE"/>
    <w:multiLevelType w:val="hybridMultilevel"/>
    <w:tmpl w:val="718220BE"/>
    <w:lvl w:ilvl="0" w:tplc="A4F6FE9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30C3758"/>
    <w:multiLevelType w:val="hybridMultilevel"/>
    <w:tmpl w:val="D40A2A20"/>
    <w:lvl w:ilvl="0" w:tplc="02B88956">
      <w:start w:val="1"/>
      <w:numFmt w:val="decimal"/>
      <w:lvlText w:val="%1."/>
      <w:lvlJc w:val="left"/>
      <w:pPr>
        <w:tabs>
          <w:tab w:val="num" w:pos="1382"/>
        </w:tabs>
        <w:ind w:left="1382" w:hanging="420"/>
      </w:pPr>
      <w:rPr>
        <w:rFonts w:hint="eastAsia"/>
        <w:b w:val="0"/>
        <w:i w:val="0"/>
        <w:color w:val="0000FF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23EB2D37"/>
    <w:multiLevelType w:val="multilevel"/>
    <w:tmpl w:val="AF0E38A2"/>
    <w:lvl w:ilvl="0">
      <w:start w:val="1"/>
      <w:numFmt w:val="decimal"/>
      <w:lvlText w:val="%1."/>
      <w:lvlJc w:val="left"/>
      <w:pPr>
        <w:ind w:left="2972" w:hanging="420"/>
      </w:pPr>
      <w:rPr>
        <w:rFonts w:ascii="Times New Roman" w:hAnsi="Times New Roman" w:cs="Times New Roman" w:hint="default"/>
        <w:b w:val="0"/>
        <w:color w:val="auto"/>
      </w:rPr>
    </w:lvl>
    <w:lvl w:ilvl="1">
      <w:start w:val="1"/>
      <w:numFmt w:val="lowerLetter"/>
      <w:lvlText w:val="%2)"/>
      <w:lvlJc w:val="left"/>
      <w:pPr>
        <w:ind w:left="3392" w:hanging="420"/>
      </w:pPr>
    </w:lvl>
    <w:lvl w:ilvl="2">
      <w:start w:val="1"/>
      <w:numFmt w:val="lowerRoman"/>
      <w:lvlText w:val="%3."/>
      <w:lvlJc w:val="right"/>
      <w:pPr>
        <w:ind w:left="3812" w:hanging="420"/>
      </w:pPr>
    </w:lvl>
    <w:lvl w:ilvl="3">
      <w:start w:val="1"/>
      <w:numFmt w:val="decimal"/>
      <w:lvlText w:val="%4."/>
      <w:lvlJc w:val="left"/>
      <w:pPr>
        <w:ind w:left="4232" w:hanging="420"/>
      </w:pPr>
    </w:lvl>
    <w:lvl w:ilvl="4">
      <w:start w:val="1"/>
      <w:numFmt w:val="lowerLetter"/>
      <w:lvlText w:val="%5)"/>
      <w:lvlJc w:val="left"/>
      <w:pPr>
        <w:ind w:left="4652" w:hanging="420"/>
      </w:pPr>
    </w:lvl>
    <w:lvl w:ilvl="5">
      <w:start w:val="1"/>
      <w:numFmt w:val="lowerRoman"/>
      <w:lvlText w:val="%6."/>
      <w:lvlJc w:val="right"/>
      <w:pPr>
        <w:ind w:left="5072" w:hanging="420"/>
      </w:pPr>
    </w:lvl>
    <w:lvl w:ilvl="6">
      <w:start w:val="1"/>
      <w:numFmt w:val="decimal"/>
      <w:lvlText w:val="%7."/>
      <w:lvlJc w:val="left"/>
      <w:pPr>
        <w:ind w:left="5492" w:hanging="420"/>
      </w:pPr>
    </w:lvl>
    <w:lvl w:ilvl="7">
      <w:start w:val="1"/>
      <w:numFmt w:val="lowerLetter"/>
      <w:lvlText w:val="%8)"/>
      <w:lvlJc w:val="left"/>
      <w:pPr>
        <w:ind w:left="5912" w:hanging="420"/>
      </w:pPr>
    </w:lvl>
    <w:lvl w:ilvl="8">
      <w:start w:val="1"/>
      <w:numFmt w:val="lowerRoman"/>
      <w:lvlText w:val="%9."/>
      <w:lvlJc w:val="right"/>
      <w:pPr>
        <w:ind w:left="6332" w:hanging="420"/>
      </w:pPr>
    </w:lvl>
  </w:abstractNum>
  <w:abstractNum w:abstractNumId="10">
    <w:nsid w:val="280F0D25"/>
    <w:multiLevelType w:val="hybridMultilevel"/>
    <w:tmpl w:val="BCCA23CE"/>
    <w:lvl w:ilvl="0" w:tplc="E3F6D88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E6222C8"/>
    <w:multiLevelType w:val="multilevel"/>
    <w:tmpl w:val="97FAC33C"/>
    <w:lvl w:ilvl="0">
      <w:start w:val="4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2">
    <w:nsid w:val="3FCE050E"/>
    <w:multiLevelType w:val="hybridMultilevel"/>
    <w:tmpl w:val="E0C224DA"/>
    <w:lvl w:ilvl="0" w:tplc="129E798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5353A72"/>
    <w:multiLevelType w:val="hybridMultilevel"/>
    <w:tmpl w:val="BAAA83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AB411F9"/>
    <w:multiLevelType w:val="hybridMultilevel"/>
    <w:tmpl w:val="305A4A50"/>
    <w:lvl w:ilvl="0" w:tplc="7E8C66A4">
      <w:start w:val="10"/>
      <w:numFmt w:val="bullet"/>
      <w:lvlText w:val="△"/>
      <w:lvlJc w:val="left"/>
      <w:pPr>
        <w:ind w:left="360" w:hanging="360"/>
      </w:pPr>
      <w:rPr>
        <w:rFonts w:ascii="宋体" w:eastAsia="宋体" w:hAnsi="宋体" w:cstheme="minorBidi" w:hint="eastAsia"/>
        <w:b w:val="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5BFF7F7F"/>
    <w:multiLevelType w:val="multilevel"/>
    <w:tmpl w:val="066D3B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5CB1397F"/>
    <w:multiLevelType w:val="multilevel"/>
    <w:tmpl w:val="7164A686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7">
    <w:nsid w:val="5DD31F82"/>
    <w:multiLevelType w:val="hybridMultilevel"/>
    <w:tmpl w:val="EA40554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5E8566BE"/>
    <w:multiLevelType w:val="hybridMultilevel"/>
    <w:tmpl w:val="C2D8728A"/>
    <w:lvl w:ilvl="0" w:tplc="EEBC225A">
      <w:start w:val="5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F785737"/>
    <w:multiLevelType w:val="hybridMultilevel"/>
    <w:tmpl w:val="77E4CCFA"/>
    <w:lvl w:ilvl="0" w:tplc="129E798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42D64C5"/>
    <w:multiLevelType w:val="hybridMultilevel"/>
    <w:tmpl w:val="943C2528"/>
    <w:lvl w:ilvl="0" w:tplc="5F70C6F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71494D43"/>
    <w:multiLevelType w:val="multilevel"/>
    <w:tmpl w:val="066D3B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6EF0F31"/>
    <w:multiLevelType w:val="hybridMultilevel"/>
    <w:tmpl w:val="206297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19"/>
  </w:num>
  <w:num w:numId="4">
    <w:abstractNumId w:val="12"/>
  </w:num>
  <w:num w:numId="5">
    <w:abstractNumId w:val="9"/>
  </w:num>
  <w:num w:numId="6">
    <w:abstractNumId w:val="5"/>
  </w:num>
  <w:num w:numId="7">
    <w:abstractNumId w:val="10"/>
  </w:num>
  <w:num w:numId="8">
    <w:abstractNumId w:val="20"/>
  </w:num>
  <w:num w:numId="9">
    <w:abstractNumId w:val="4"/>
  </w:num>
  <w:num w:numId="10">
    <w:abstractNumId w:val="0"/>
  </w:num>
  <w:num w:numId="11">
    <w:abstractNumId w:val="14"/>
  </w:num>
  <w:num w:numId="12">
    <w:abstractNumId w:val="13"/>
  </w:num>
  <w:num w:numId="13">
    <w:abstractNumId w:val="2"/>
  </w:num>
  <w:num w:numId="14">
    <w:abstractNumId w:val="11"/>
  </w:num>
  <w:num w:numId="15">
    <w:abstractNumId w:val="22"/>
  </w:num>
  <w:num w:numId="16">
    <w:abstractNumId w:val="17"/>
  </w:num>
  <w:num w:numId="17">
    <w:abstractNumId w:val="3"/>
  </w:num>
  <w:num w:numId="18">
    <w:abstractNumId w:val="18"/>
  </w:num>
  <w:num w:numId="19">
    <w:abstractNumId w:val="1"/>
  </w:num>
  <w:num w:numId="20">
    <w:abstractNumId w:val="15"/>
  </w:num>
  <w:num w:numId="21">
    <w:abstractNumId w:val="21"/>
  </w:num>
  <w:num w:numId="22">
    <w:abstractNumId w:val="16"/>
  </w:num>
  <w:num w:numId="2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91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3CEF"/>
    <w:rsid w:val="00000C55"/>
    <w:rsid w:val="00000CBF"/>
    <w:rsid w:val="00021470"/>
    <w:rsid w:val="00031D99"/>
    <w:rsid w:val="00033F5B"/>
    <w:rsid w:val="00046FBB"/>
    <w:rsid w:val="000543C7"/>
    <w:rsid w:val="00071B1D"/>
    <w:rsid w:val="00085147"/>
    <w:rsid w:val="000A50E5"/>
    <w:rsid w:val="000A533F"/>
    <w:rsid w:val="000A67B3"/>
    <w:rsid w:val="000A7923"/>
    <w:rsid w:val="000A7B87"/>
    <w:rsid w:val="000B2520"/>
    <w:rsid w:val="000C47C9"/>
    <w:rsid w:val="000C4EEA"/>
    <w:rsid w:val="000D1E5F"/>
    <w:rsid w:val="000E7059"/>
    <w:rsid w:val="000F29CE"/>
    <w:rsid w:val="000F710B"/>
    <w:rsid w:val="0010049A"/>
    <w:rsid w:val="00107924"/>
    <w:rsid w:val="00115977"/>
    <w:rsid w:val="001175F0"/>
    <w:rsid w:val="00120727"/>
    <w:rsid w:val="00124B46"/>
    <w:rsid w:val="001339AD"/>
    <w:rsid w:val="00154E7B"/>
    <w:rsid w:val="00163603"/>
    <w:rsid w:val="00164A64"/>
    <w:rsid w:val="001655E3"/>
    <w:rsid w:val="00173367"/>
    <w:rsid w:val="001764E8"/>
    <w:rsid w:val="00186CBF"/>
    <w:rsid w:val="001A6BAA"/>
    <w:rsid w:val="001B69F5"/>
    <w:rsid w:val="001D4641"/>
    <w:rsid w:val="001F4185"/>
    <w:rsid w:val="001F6FCD"/>
    <w:rsid w:val="00201CFC"/>
    <w:rsid w:val="0020446B"/>
    <w:rsid w:val="00207ACF"/>
    <w:rsid w:val="00220969"/>
    <w:rsid w:val="002357F0"/>
    <w:rsid w:val="002437CC"/>
    <w:rsid w:val="002526B3"/>
    <w:rsid w:val="00257AD5"/>
    <w:rsid w:val="00265687"/>
    <w:rsid w:val="00265B2A"/>
    <w:rsid w:val="00266259"/>
    <w:rsid w:val="00277838"/>
    <w:rsid w:val="00295535"/>
    <w:rsid w:val="00297748"/>
    <w:rsid w:val="002A0E02"/>
    <w:rsid w:val="002A4091"/>
    <w:rsid w:val="002A7AD3"/>
    <w:rsid w:val="002B0782"/>
    <w:rsid w:val="002C73A1"/>
    <w:rsid w:val="002D3BA7"/>
    <w:rsid w:val="002D6801"/>
    <w:rsid w:val="002D783A"/>
    <w:rsid w:val="002F4A7E"/>
    <w:rsid w:val="002F626C"/>
    <w:rsid w:val="00302E56"/>
    <w:rsid w:val="00304DC8"/>
    <w:rsid w:val="00313628"/>
    <w:rsid w:val="003350F1"/>
    <w:rsid w:val="00340DA6"/>
    <w:rsid w:val="00342012"/>
    <w:rsid w:val="0035575E"/>
    <w:rsid w:val="003634BD"/>
    <w:rsid w:val="003669E1"/>
    <w:rsid w:val="003847C0"/>
    <w:rsid w:val="003913E7"/>
    <w:rsid w:val="0039155B"/>
    <w:rsid w:val="003A448B"/>
    <w:rsid w:val="003A6A26"/>
    <w:rsid w:val="003B7162"/>
    <w:rsid w:val="003E216B"/>
    <w:rsid w:val="003E7907"/>
    <w:rsid w:val="003F7646"/>
    <w:rsid w:val="003F7F73"/>
    <w:rsid w:val="00415851"/>
    <w:rsid w:val="00440AE0"/>
    <w:rsid w:val="00442E16"/>
    <w:rsid w:val="00444E85"/>
    <w:rsid w:val="004553F5"/>
    <w:rsid w:val="00477195"/>
    <w:rsid w:val="004815BC"/>
    <w:rsid w:val="004851B3"/>
    <w:rsid w:val="004963F8"/>
    <w:rsid w:val="004C6FA8"/>
    <w:rsid w:val="004D5509"/>
    <w:rsid w:val="004D6E76"/>
    <w:rsid w:val="004E0848"/>
    <w:rsid w:val="004E0F96"/>
    <w:rsid w:val="00500312"/>
    <w:rsid w:val="005145A9"/>
    <w:rsid w:val="005211A4"/>
    <w:rsid w:val="00524922"/>
    <w:rsid w:val="00525939"/>
    <w:rsid w:val="00532BC0"/>
    <w:rsid w:val="005417A7"/>
    <w:rsid w:val="00543DA4"/>
    <w:rsid w:val="005553F0"/>
    <w:rsid w:val="00561D4B"/>
    <w:rsid w:val="00565D9C"/>
    <w:rsid w:val="00571A1D"/>
    <w:rsid w:val="005B62A4"/>
    <w:rsid w:val="005B674E"/>
    <w:rsid w:val="005B73CE"/>
    <w:rsid w:val="005B7E74"/>
    <w:rsid w:val="005C11A1"/>
    <w:rsid w:val="005D0FB8"/>
    <w:rsid w:val="005D6C4A"/>
    <w:rsid w:val="005E30D9"/>
    <w:rsid w:val="005E60E0"/>
    <w:rsid w:val="005E77D9"/>
    <w:rsid w:val="005F3ACA"/>
    <w:rsid w:val="005F6F15"/>
    <w:rsid w:val="006062B9"/>
    <w:rsid w:val="00624A5A"/>
    <w:rsid w:val="0063532A"/>
    <w:rsid w:val="00642764"/>
    <w:rsid w:val="00646A9C"/>
    <w:rsid w:val="00653045"/>
    <w:rsid w:val="00653101"/>
    <w:rsid w:val="006566B1"/>
    <w:rsid w:val="00673EF7"/>
    <w:rsid w:val="0067541C"/>
    <w:rsid w:val="00682746"/>
    <w:rsid w:val="0068438E"/>
    <w:rsid w:val="006A070B"/>
    <w:rsid w:val="006A1289"/>
    <w:rsid w:val="006C38BD"/>
    <w:rsid w:val="006E3251"/>
    <w:rsid w:val="006F64A6"/>
    <w:rsid w:val="007007DF"/>
    <w:rsid w:val="00704A18"/>
    <w:rsid w:val="00712FE8"/>
    <w:rsid w:val="007149C0"/>
    <w:rsid w:val="00715BA9"/>
    <w:rsid w:val="007342DD"/>
    <w:rsid w:val="00741D26"/>
    <w:rsid w:val="0074356D"/>
    <w:rsid w:val="007715B4"/>
    <w:rsid w:val="007751C8"/>
    <w:rsid w:val="00782A5A"/>
    <w:rsid w:val="00784A9D"/>
    <w:rsid w:val="007A483B"/>
    <w:rsid w:val="007B02D7"/>
    <w:rsid w:val="007B1A92"/>
    <w:rsid w:val="007C5557"/>
    <w:rsid w:val="007C5ADE"/>
    <w:rsid w:val="007C6163"/>
    <w:rsid w:val="007D581E"/>
    <w:rsid w:val="007E32FF"/>
    <w:rsid w:val="007E50E1"/>
    <w:rsid w:val="007F0164"/>
    <w:rsid w:val="007F0306"/>
    <w:rsid w:val="00803D94"/>
    <w:rsid w:val="00807370"/>
    <w:rsid w:val="00812BE1"/>
    <w:rsid w:val="0081710B"/>
    <w:rsid w:val="008319F3"/>
    <w:rsid w:val="008540C2"/>
    <w:rsid w:val="00863109"/>
    <w:rsid w:val="00863959"/>
    <w:rsid w:val="00870F46"/>
    <w:rsid w:val="00875C56"/>
    <w:rsid w:val="0088199C"/>
    <w:rsid w:val="008832C6"/>
    <w:rsid w:val="008954FF"/>
    <w:rsid w:val="008C390C"/>
    <w:rsid w:val="008E3C81"/>
    <w:rsid w:val="008F1363"/>
    <w:rsid w:val="008F4123"/>
    <w:rsid w:val="00900947"/>
    <w:rsid w:val="00905630"/>
    <w:rsid w:val="00910319"/>
    <w:rsid w:val="00924BEF"/>
    <w:rsid w:val="009264EF"/>
    <w:rsid w:val="009372B6"/>
    <w:rsid w:val="00951359"/>
    <w:rsid w:val="00963409"/>
    <w:rsid w:val="00965876"/>
    <w:rsid w:val="009870B9"/>
    <w:rsid w:val="009944A9"/>
    <w:rsid w:val="00994EF1"/>
    <w:rsid w:val="009A54D1"/>
    <w:rsid w:val="009C1A06"/>
    <w:rsid w:val="009C49FB"/>
    <w:rsid w:val="009C6443"/>
    <w:rsid w:val="009E1CF9"/>
    <w:rsid w:val="00A2462A"/>
    <w:rsid w:val="00A35469"/>
    <w:rsid w:val="00A44CA0"/>
    <w:rsid w:val="00A56D03"/>
    <w:rsid w:val="00A63C83"/>
    <w:rsid w:val="00A84168"/>
    <w:rsid w:val="00A90437"/>
    <w:rsid w:val="00A9631F"/>
    <w:rsid w:val="00A96792"/>
    <w:rsid w:val="00AA111F"/>
    <w:rsid w:val="00AA19B7"/>
    <w:rsid w:val="00AA2A27"/>
    <w:rsid w:val="00AB5465"/>
    <w:rsid w:val="00AB7B0C"/>
    <w:rsid w:val="00AC0115"/>
    <w:rsid w:val="00AC7F18"/>
    <w:rsid w:val="00AD02DD"/>
    <w:rsid w:val="00AE0F3E"/>
    <w:rsid w:val="00AE24F8"/>
    <w:rsid w:val="00AE7399"/>
    <w:rsid w:val="00AF7AEB"/>
    <w:rsid w:val="00AF7F3F"/>
    <w:rsid w:val="00B05F9C"/>
    <w:rsid w:val="00B23B48"/>
    <w:rsid w:val="00B254AB"/>
    <w:rsid w:val="00B33A84"/>
    <w:rsid w:val="00B46E5E"/>
    <w:rsid w:val="00B47F1C"/>
    <w:rsid w:val="00B755E4"/>
    <w:rsid w:val="00B764AE"/>
    <w:rsid w:val="00B83ADA"/>
    <w:rsid w:val="00B87EFC"/>
    <w:rsid w:val="00B922E4"/>
    <w:rsid w:val="00BA5401"/>
    <w:rsid w:val="00BC6DA7"/>
    <w:rsid w:val="00BE3C12"/>
    <w:rsid w:val="00BE66F4"/>
    <w:rsid w:val="00BF631A"/>
    <w:rsid w:val="00C2084D"/>
    <w:rsid w:val="00C33EB1"/>
    <w:rsid w:val="00C53CEF"/>
    <w:rsid w:val="00C542B0"/>
    <w:rsid w:val="00C662EB"/>
    <w:rsid w:val="00C667B2"/>
    <w:rsid w:val="00C80213"/>
    <w:rsid w:val="00C803FE"/>
    <w:rsid w:val="00C85A31"/>
    <w:rsid w:val="00C91BF0"/>
    <w:rsid w:val="00C9241A"/>
    <w:rsid w:val="00CA48D4"/>
    <w:rsid w:val="00CA4E3F"/>
    <w:rsid w:val="00CB2BEB"/>
    <w:rsid w:val="00CB2DBC"/>
    <w:rsid w:val="00CC2374"/>
    <w:rsid w:val="00CC2520"/>
    <w:rsid w:val="00CC6635"/>
    <w:rsid w:val="00CD7104"/>
    <w:rsid w:val="00CF6338"/>
    <w:rsid w:val="00D07E04"/>
    <w:rsid w:val="00D34E55"/>
    <w:rsid w:val="00D36893"/>
    <w:rsid w:val="00D425FB"/>
    <w:rsid w:val="00D45004"/>
    <w:rsid w:val="00D50451"/>
    <w:rsid w:val="00D7191D"/>
    <w:rsid w:val="00D7326D"/>
    <w:rsid w:val="00D75BA6"/>
    <w:rsid w:val="00D849D9"/>
    <w:rsid w:val="00DC3760"/>
    <w:rsid w:val="00DD237A"/>
    <w:rsid w:val="00DD2BCC"/>
    <w:rsid w:val="00DE3904"/>
    <w:rsid w:val="00E007CF"/>
    <w:rsid w:val="00E039B6"/>
    <w:rsid w:val="00E3225E"/>
    <w:rsid w:val="00E33D85"/>
    <w:rsid w:val="00E47012"/>
    <w:rsid w:val="00E53DCC"/>
    <w:rsid w:val="00E74A96"/>
    <w:rsid w:val="00E83525"/>
    <w:rsid w:val="00E84B89"/>
    <w:rsid w:val="00E93761"/>
    <w:rsid w:val="00EC4E10"/>
    <w:rsid w:val="00ED7327"/>
    <w:rsid w:val="00EE05B5"/>
    <w:rsid w:val="00EE1D14"/>
    <w:rsid w:val="00EE54CD"/>
    <w:rsid w:val="00EE68E3"/>
    <w:rsid w:val="00EF4AA2"/>
    <w:rsid w:val="00F12CA9"/>
    <w:rsid w:val="00F175DA"/>
    <w:rsid w:val="00F17A91"/>
    <w:rsid w:val="00F24A0E"/>
    <w:rsid w:val="00F316CC"/>
    <w:rsid w:val="00F374C5"/>
    <w:rsid w:val="00F60D00"/>
    <w:rsid w:val="00F67ABD"/>
    <w:rsid w:val="00F855DC"/>
    <w:rsid w:val="00F8764C"/>
    <w:rsid w:val="00F906FA"/>
    <w:rsid w:val="00F9084D"/>
    <w:rsid w:val="00FA2163"/>
    <w:rsid w:val="00FA2695"/>
    <w:rsid w:val="00FB6141"/>
    <w:rsid w:val="00FC470E"/>
    <w:rsid w:val="00FE35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91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3C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C53CEF"/>
    <w:pPr>
      <w:ind w:firstLineChars="200" w:firstLine="420"/>
    </w:pPr>
  </w:style>
  <w:style w:type="paragraph" w:styleId="a4">
    <w:name w:val="header"/>
    <w:basedOn w:val="a"/>
    <w:link w:val="Char0"/>
    <w:unhideWhenUsed/>
    <w:rsid w:val="007E50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7E50E1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7E50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7E50E1"/>
    <w:rPr>
      <w:sz w:val="18"/>
      <w:szCs w:val="18"/>
    </w:rPr>
  </w:style>
  <w:style w:type="paragraph" w:customStyle="1" w:styleId="1">
    <w:name w:val="列出段落1"/>
    <w:basedOn w:val="a"/>
    <w:rsid w:val="00304DC8"/>
    <w:pPr>
      <w:ind w:firstLineChars="200" w:firstLine="420"/>
    </w:pPr>
    <w:rPr>
      <w:rFonts w:ascii="Times New Roman" w:eastAsia="宋体" w:hAnsi="Times New Roman" w:cs="Times New Roman"/>
      <w:szCs w:val="20"/>
    </w:rPr>
  </w:style>
  <w:style w:type="character" w:customStyle="1" w:styleId="Char">
    <w:name w:val="列出段落 Char"/>
    <w:link w:val="a3"/>
    <w:uiPriority w:val="34"/>
    <w:locked/>
    <w:rsid w:val="004D6E76"/>
  </w:style>
  <w:style w:type="paragraph" w:styleId="a6">
    <w:name w:val="Balloon Text"/>
    <w:basedOn w:val="a"/>
    <w:link w:val="Char2"/>
    <w:uiPriority w:val="99"/>
    <w:semiHidden/>
    <w:unhideWhenUsed/>
    <w:rsid w:val="004D6E76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4D6E76"/>
    <w:rPr>
      <w:sz w:val="18"/>
      <w:szCs w:val="18"/>
    </w:rPr>
  </w:style>
  <w:style w:type="character" w:styleId="a7">
    <w:name w:val="Placeholder Text"/>
    <w:basedOn w:val="a0"/>
    <w:uiPriority w:val="99"/>
    <w:semiHidden/>
    <w:rsid w:val="00F12CA9"/>
    <w:rPr>
      <w:color w:val="808080"/>
    </w:rPr>
  </w:style>
  <w:style w:type="character" w:styleId="a8">
    <w:name w:val="Hyperlink"/>
    <w:basedOn w:val="a0"/>
    <w:uiPriority w:val="99"/>
    <w:semiHidden/>
    <w:unhideWhenUsed/>
    <w:rsid w:val="003A6A26"/>
    <w:rPr>
      <w:color w:val="0000FF"/>
      <w:u w:val="single"/>
    </w:rPr>
  </w:style>
  <w:style w:type="character" w:styleId="a9">
    <w:name w:val="page number"/>
    <w:basedOn w:val="a0"/>
    <w:rsid w:val="00124B46"/>
  </w:style>
  <w:style w:type="table" w:styleId="aa">
    <w:name w:val="Table Grid"/>
    <w:basedOn w:val="a1"/>
    <w:uiPriority w:val="59"/>
    <w:rsid w:val="000A50E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annotation reference"/>
    <w:basedOn w:val="a0"/>
    <w:uiPriority w:val="99"/>
    <w:semiHidden/>
    <w:unhideWhenUsed/>
    <w:rsid w:val="001655E3"/>
    <w:rPr>
      <w:sz w:val="21"/>
      <w:szCs w:val="21"/>
    </w:rPr>
  </w:style>
  <w:style w:type="paragraph" w:styleId="ac">
    <w:name w:val="annotation text"/>
    <w:basedOn w:val="a"/>
    <w:link w:val="Char3"/>
    <w:uiPriority w:val="99"/>
    <w:semiHidden/>
    <w:unhideWhenUsed/>
    <w:rsid w:val="001655E3"/>
    <w:pPr>
      <w:jc w:val="left"/>
    </w:pPr>
  </w:style>
  <w:style w:type="character" w:customStyle="1" w:styleId="Char3">
    <w:name w:val="批注文字 Char"/>
    <w:basedOn w:val="a0"/>
    <w:link w:val="ac"/>
    <w:uiPriority w:val="99"/>
    <w:semiHidden/>
    <w:rsid w:val="001655E3"/>
  </w:style>
  <w:style w:type="paragraph" w:styleId="ad">
    <w:name w:val="annotation subject"/>
    <w:basedOn w:val="ac"/>
    <w:next w:val="ac"/>
    <w:link w:val="Char4"/>
    <w:uiPriority w:val="99"/>
    <w:semiHidden/>
    <w:unhideWhenUsed/>
    <w:rsid w:val="001655E3"/>
    <w:rPr>
      <w:b/>
      <w:bCs/>
    </w:rPr>
  </w:style>
  <w:style w:type="character" w:customStyle="1" w:styleId="Char4">
    <w:name w:val="批注主题 Char"/>
    <w:basedOn w:val="Char3"/>
    <w:link w:val="ad"/>
    <w:uiPriority w:val="99"/>
    <w:semiHidden/>
    <w:rsid w:val="001655E3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7C9877-B715-41F8-9734-4E8B9D1A44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42</Words>
  <Characters>241</Characters>
  <Application>Microsoft Office Word</Application>
  <DocSecurity>0</DocSecurity>
  <Lines>2</Lines>
  <Paragraphs>1</Paragraphs>
  <ScaleCrop>false</ScaleCrop>
  <Company/>
  <LinksUpToDate>false</LinksUpToDate>
  <CharactersWithSpaces>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qihuang</dc:creator>
  <cp:lastModifiedBy>丁名立</cp:lastModifiedBy>
  <cp:revision>8</cp:revision>
  <dcterms:created xsi:type="dcterms:W3CDTF">2015-11-16T14:37:00Z</dcterms:created>
  <dcterms:modified xsi:type="dcterms:W3CDTF">2015-12-09T15:04:00Z</dcterms:modified>
</cp:coreProperties>
</file>